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0" r:id="rId9"/>
    <p:sldId id="264" r:id="rId10"/>
    <p:sldId id="265" r:id="rId11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82549D-F241-485E-867C-DC4AFA93F1B4}" type="datetimeFigureOut">
              <a:rPr lang="uk-UA" smtClean="0"/>
              <a:pPr/>
              <a:t>01.05.2020</a:t>
            </a:fld>
            <a:endParaRPr lang="uk-UA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232933-0EAE-4886-BAA2-C662D2A2F31B}" type="slidenum">
              <a:rPr lang="uk-UA" smtClean="0"/>
              <a:pPr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3969242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232933-0EAE-4886-BAA2-C662D2A2F31B}" type="slidenum">
              <a:rPr lang="uk-UA" smtClean="0"/>
              <a:pPr/>
              <a:t>2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6704549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1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1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1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1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1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1.05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1.05.2020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1.05.2020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1.05.2020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1.05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1.05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l="-25000" r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7FACB6-FD4B-4550-9ACA-B9185DB6936B}" type="datetimeFigureOut">
              <a:rPr lang="uk-UA" smtClean="0"/>
              <a:pPr/>
              <a:t>01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9.wmf"/><Relationship Id="rId2" Type="http://schemas.openxmlformats.org/officeDocument/2006/relationships/vmlDrawing" Target="../drawings/vmlDrawing9.vml"/><Relationship Id="rId1" Type="http://schemas.openxmlformats.org/officeDocument/2006/relationships/themeOverride" Target="../theme/themeOverride9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png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wmf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wmf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9.wmf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2.wmf"/><Relationship Id="rId2" Type="http://schemas.openxmlformats.org/officeDocument/2006/relationships/vmlDrawing" Target="../drawings/vmlDrawing7.vml"/><Relationship Id="rId1" Type="http://schemas.openxmlformats.org/officeDocument/2006/relationships/themeOverride" Target="../theme/themeOverride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3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2" Type="http://schemas.openxmlformats.org/officeDocument/2006/relationships/vmlDrawing" Target="../drawings/vmlDrawing8.vml"/><Relationship Id="rId1" Type="http://schemas.openxmlformats.org/officeDocument/2006/relationships/themeOverride" Target="../theme/themeOverride8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1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347864" y="980728"/>
            <a:ext cx="5110336" cy="2952329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Загальна форма першої варіації функціоналу найпростішої задачі варіаційного числення</a:t>
            </a:r>
            <a:endParaRPr lang="uk-U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634082"/>
          </a:xfrm>
        </p:spPr>
        <p:txBody>
          <a:bodyPr>
            <a:normAutofit/>
          </a:bodyPr>
          <a:lstStyle/>
          <a:p>
            <a:r>
              <a:rPr lang="uk-UA" sz="3200" smtClean="0"/>
              <a:t>Умови транверсальності (приклади)</a:t>
            </a:r>
            <a:endParaRPr lang="uk-UA" sz="3200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1" name="TextBox 10"/>
          <p:cNvSpPr txBox="1"/>
          <p:nvPr/>
        </p:nvSpPr>
        <p:spPr>
          <a:xfrm>
            <a:off x="395536" y="836712"/>
            <a:ext cx="8208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smtClean="0"/>
              <a:t>Приклад 2  Записати умови трансверсальності в задачі про екстремум функціоналу </a:t>
            </a:r>
            <a:endParaRPr lang="uk-UA" sz="2400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411760" y="1772816"/>
          <a:ext cx="39370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4" imgW="1930400" imgH="495300" progId="Equation.DSMT4">
                  <p:embed/>
                </p:oleObj>
              </mc:Choice>
              <mc:Fallback>
                <p:oleObj name="Equation" r:id="rId4" imgW="1930400" imgH="4953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" contrast="1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772816"/>
                        <a:ext cx="3937000" cy="10017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3528" y="3140968"/>
            <a:ext cx="8208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smtClean="0"/>
              <a:t>Приклад 3  </a:t>
            </a:r>
            <a:r>
              <a:rPr lang="uk-UA" sz="2400"/>
              <a:t>Знайти екстремалі </a:t>
            </a:r>
            <a:r>
              <a:rPr lang="uk-UA" sz="2400" smtClean="0"/>
              <a:t>функціоналу </a:t>
            </a:r>
            <a:r>
              <a:rPr lang="uk-UA" sz="2400"/>
              <a:t>у </a:t>
            </a:r>
            <a:r>
              <a:rPr lang="uk-UA" sz="2400" smtClean="0"/>
              <a:t>задачі </a:t>
            </a:r>
            <a:r>
              <a:rPr lang="uk-UA" sz="2400"/>
              <a:t>з рухомими </a:t>
            </a:r>
            <a:r>
              <a:rPr lang="uk-UA" sz="2400" smtClean="0"/>
              <a:t>границями</a:t>
            </a:r>
            <a:endParaRPr lang="uk-UA" sz="2400"/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331640" y="4293096"/>
          <a:ext cx="66182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6" imgW="3289300" imgH="469900" progId="Equation.DSMT4">
                  <p:embed/>
                </p:oleObj>
              </mc:Choice>
              <mc:Fallback>
                <p:oleObj name="Equation" r:id="rId6" imgW="3289300" imgH="4699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293096"/>
                        <a:ext cx="6618288" cy="939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uk-UA" dirty="0" smtClean="0"/>
              <a:t>Постановка задачі</a:t>
            </a:r>
            <a:endParaRPr lang="uk-UA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32656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uk-UA" sz="3400" dirty="0"/>
              <a:t>Розглянемо </a:t>
            </a:r>
            <a:r>
              <a:rPr lang="uk-UA" sz="3400" dirty="0" smtClean="0"/>
              <a:t> необхідні умови екстремуму такого функціоналу</a:t>
            </a:r>
            <a:endParaRPr lang="uk-UA" sz="3400" dirty="0"/>
          </a:p>
          <a:p>
            <a:endParaRPr lang="uk-UA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 dirty="0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1907704" y="1700808"/>
          <a:ext cx="501808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2514600" imgH="495000" progId="Equation.DSMT4">
                  <p:embed/>
                </p:oleObj>
              </mc:Choice>
              <mc:Fallback>
                <p:oleObj name="Equation" r:id="rId5" imgW="25146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00808"/>
                        <a:ext cx="5018088" cy="9921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5">
                <a:tint val="45000"/>
                <a:satMod val="400000"/>
              </a:schemeClr>
            </a:duotone>
            <a:lum bright="-16000" contrast="23000"/>
          </a:blip>
          <a:srcRect/>
          <a:stretch>
            <a:fillRect/>
          </a:stretch>
        </p:blipFill>
        <p:spPr bwMode="auto">
          <a:xfrm>
            <a:off x="2040969" y="2708920"/>
            <a:ext cx="5987415" cy="3947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Постановка задачі</a:t>
            </a:r>
            <a:endParaRPr lang="uk-UA" dirty="0"/>
          </a:p>
        </p:txBody>
      </p:sp>
      <p:sp>
        <p:nvSpPr>
          <p:cNvPr id="4" name="TextBox 3"/>
          <p:cNvSpPr txBox="1"/>
          <p:nvPr/>
        </p:nvSpPr>
        <p:spPr>
          <a:xfrm>
            <a:off x="425500" y="836712"/>
            <a:ext cx="7848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 smtClean="0"/>
              <a:t>В  класі допустимих функцій, що визначається так </a:t>
            </a:r>
            <a:endParaRPr lang="uk-UA" sz="24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827584" y="1340768"/>
          <a:ext cx="4367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4" imgW="2184120" imgH="507960" progId="Equation.DSMT4">
                  <p:embed/>
                </p:oleObj>
              </mc:Choice>
              <mc:Fallback>
                <p:oleObj name="Equation" r:id="rId4" imgW="2184120" imgH="5079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340768"/>
                        <a:ext cx="4367212" cy="1016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9552" y="2492896"/>
            <a:ext cx="72728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 smtClean="0"/>
              <a:t>Знайдемо першу варіацію за таких умов</a:t>
            </a:r>
          </a:p>
          <a:p>
            <a:pPr marL="457200" indent="-457200">
              <a:buAutoNum type="arabicParenR"/>
            </a:pPr>
            <a:r>
              <a:rPr lang="uk-UA" sz="2400" dirty="0" smtClean="0"/>
              <a:t>            така що</a:t>
            </a:r>
          </a:p>
          <a:p>
            <a:pPr marL="457200" indent="-457200">
              <a:buAutoNum type="arabicParenR"/>
            </a:pPr>
            <a:endParaRPr lang="uk-UA" sz="2400" dirty="0" smtClean="0"/>
          </a:p>
          <a:p>
            <a:pPr marL="457200" indent="-457200">
              <a:buAutoNum type="arabicParenR"/>
            </a:pPr>
            <a:r>
              <a:rPr lang="uk-UA" sz="2400" dirty="0" smtClean="0"/>
              <a:t>кінці  інтервалу </a:t>
            </a:r>
            <a:r>
              <a:rPr lang="uk-UA" sz="2400" dirty="0" err="1" smtClean="0"/>
              <a:t>варьюються</a:t>
            </a:r>
            <a:endParaRPr lang="uk-UA" sz="240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71600" y="2924944"/>
          <a:ext cx="7302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6" imgW="457200" imgH="253800" progId="Equation.DSMT4">
                  <p:embed/>
                </p:oleObj>
              </mc:Choice>
              <mc:Fallback>
                <p:oleObj name="Equation" r:id="rId6" imgW="457200" imgH="253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24944"/>
                        <a:ext cx="730250" cy="406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203848" y="2924944"/>
          <a:ext cx="14811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8" imgW="927000" imgH="253800" progId="Equation.DSMT4">
                  <p:embed/>
                </p:oleObj>
              </mc:Choice>
              <mc:Fallback>
                <p:oleObj name="Equation" r:id="rId8" imgW="927000" imgH="2538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924944"/>
                        <a:ext cx="1481138" cy="406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076056" y="3645024"/>
          <a:ext cx="27987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10" imgW="1752480" imgH="253800" progId="Equation.DSMT4">
                  <p:embed/>
                </p:oleObj>
              </mc:Choice>
              <mc:Fallback>
                <p:oleObj name="Equation" r:id="rId10" imgW="1752480" imgH="253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645024"/>
                        <a:ext cx="2798762" cy="406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669925" y="4149080"/>
          <a:ext cx="685641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12" imgW="3441600" imgH="520560" progId="Equation.DSMT4">
                  <p:embed/>
                </p:oleObj>
              </mc:Choice>
              <mc:Fallback>
                <p:oleObj name="Equation" r:id="rId12" imgW="3441600" imgH="5205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4149080"/>
                        <a:ext cx="6856413" cy="10398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268875"/>
              </p:ext>
            </p:extLst>
          </p:nvPr>
        </p:nvGraphicFramePr>
        <p:xfrm>
          <a:off x="560263" y="5373216"/>
          <a:ext cx="840422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4" imgW="3454200" imgH="533160" progId="Equation.DSMT4">
                  <p:embed/>
                </p:oleObj>
              </mc:Choice>
              <mc:Fallback>
                <p:oleObj name="Equation" r:id="rId14" imgW="3454200" imgH="5331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63" y="5373216"/>
                        <a:ext cx="8404225" cy="13033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576064"/>
          </a:xfrm>
        </p:spPr>
        <p:txBody>
          <a:bodyPr>
            <a:normAutofit fontScale="90000"/>
          </a:bodyPr>
          <a:lstStyle/>
          <a:p>
            <a:r>
              <a:rPr lang="uk-UA" smtClean="0"/>
              <a:t>Перша варіація</a:t>
            </a:r>
            <a:endParaRPr lang="uk-UA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966251"/>
              </p:ext>
            </p:extLst>
          </p:nvPr>
        </p:nvGraphicFramePr>
        <p:xfrm>
          <a:off x="240035" y="548680"/>
          <a:ext cx="8580437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4" imgW="4762440" imgH="888840" progId="Equation.DSMT4">
                  <p:embed/>
                </p:oleObj>
              </mc:Choice>
              <mc:Fallback>
                <p:oleObj name="Equation" r:id="rId4" imgW="4762440" imgH="8888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5" y="548680"/>
                        <a:ext cx="8580437" cy="16017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516161" y="2223715"/>
          <a:ext cx="50720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6" imgW="2539800" imgH="279360" progId="Equation.DSMT4">
                  <p:embed/>
                </p:oleObj>
              </mc:Choice>
              <mc:Fallback>
                <p:oleObj name="Equation" r:id="rId6" imgW="253980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161" y="2223715"/>
                        <a:ext cx="5072063" cy="5572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558579"/>
              </p:ext>
            </p:extLst>
          </p:nvPr>
        </p:nvGraphicFramePr>
        <p:xfrm>
          <a:off x="1484461" y="2780928"/>
          <a:ext cx="6111875" cy="3943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8" imgW="3060360" imgH="2158920" progId="Equation.DSMT4">
                  <p:embed/>
                </p:oleObj>
              </mc:Choice>
              <mc:Fallback>
                <p:oleObj name="Equation" r:id="rId8" imgW="3060360" imgH="21589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461" y="2780928"/>
                        <a:ext cx="6111875" cy="394367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576064"/>
          </a:xfrm>
        </p:spPr>
        <p:txBody>
          <a:bodyPr>
            <a:normAutofit fontScale="90000"/>
          </a:bodyPr>
          <a:lstStyle/>
          <a:p>
            <a:r>
              <a:rPr lang="uk-UA" smtClean="0"/>
              <a:t>Перша варіація</a:t>
            </a:r>
            <a:endParaRPr lang="uk-UA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07975" y="787400"/>
          <a:ext cx="79644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4" imgW="4419360" imgH="863280" progId="Equation.DSMT4">
                  <p:embed/>
                </p:oleObj>
              </mc:Choice>
              <mc:Fallback>
                <p:oleObj name="Equation" r:id="rId4" imgW="4419360" imgH="863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787400"/>
                        <a:ext cx="7964488" cy="1555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904507"/>
              </p:ext>
            </p:extLst>
          </p:nvPr>
        </p:nvGraphicFramePr>
        <p:xfrm>
          <a:off x="131763" y="2636838"/>
          <a:ext cx="8797925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6" imgW="4635360" imgH="1041120" progId="Equation.DSMT4">
                  <p:embed/>
                </p:oleObj>
              </mc:Choice>
              <mc:Fallback>
                <p:oleObj name="Equation" r:id="rId6" imgW="4635360" imgH="10411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2636838"/>
                        <a:ext cx="8797925" cy="1974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3528" y="4869160"/>
            <a:ext cx="84249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smtClean="0"/>
              <a:t>Двічі підкреслений елемент в формулі (12) є варіацією  кінців екстремалі при сталих значеннях змінної </a:t>
            </a:r>
            <a:r>
              <a:rPr lang="en-US" sz="2400" i="1" smtClean="0"/>
              <a:t>x (</a:t>
            </a:r>
            <a:r>
              <a:rPr lang="uk-UA" sz="2400" i="1" smtClean="0"/>
              <a:t>рис.2)</a:t>
            </a:r>
            <a:endParaRPr lang="uk-UA" sz="2400" i="1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0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4624"/>
            <a:ext cx="7815770" cy="4436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TextBox 7"/>
          <p:cNvSpPr txBox="1"/>
          <p:nvPr/>
        </p:nvSpPr>
        <p:spPr>
          <a:xfrm>
            <a:off x="971600" y="836712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smtClean="0"/>
              <a:t>Рис.2</a:t>
            </a:r>
            <a:endParaRPr lang="uk-UA" sz="240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92086"/>
              </p:ext>
            </p:extLst>
          </p:nvPr>
        </p:nvGraphicFramePr>
        <p:xfrm>
          <a:off x="1367730" y="4572000"/>
          <a:ext cx="7524750" cy="217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5" imgW="3962160" imgH="1143000" progId="Equation.DSMT4">
                  <p:embed/>
                </p:oleObj>
              </mc:Choice>
              <mc:Fallback>
                <p:oleObj name="Equation" r:id="rId5" imgW="3962160" imgH="1143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4000" contrast="1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730" y="4572000"/>
                        <a:ext cx="7524750" cy="21701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576064"/>
          </a:xfrm>
        </p:spPr>
        <p:txBody>
          <a:bodyPr>
            <a:normAutofit fontScale="90000"/>
          </a:bodyPr>
          <a:lstStyle/>
          <a:p>
            <a:r>
              <a:rPr lang="uk-UA" smtClean="0"/>
              <a:t>Необхідна умова екстремуму</a:t>
            </a:r>
            <a:endParaRPr lang="uk-UA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093879"/>
              </p:ext>
            </p:extLst>
          </p:nvPr>
        </p:nvGraphicFramePr>
        <p:xfrm>
          <a:off x="201613" y="1052513"/>
          <a:ext cx="8799512" cy="298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4" imgW="4635360" imgH="1574640" progId="Equation.DSMT4">
                  <p:embed/>
                </p:oleObj>
              </mc:Choice>
              <mc:Fallback>
                <p:oleObj name="Equation" r:id="rId4" imgW="4635360" imgH="1574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052513"/>
                        <a:ext cx="8799512" cy="29860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095892"/>
              </p:ext>
            </p:extLst>
          </p:nvPr>
        </p:nvGraphicFramePr>
        <p:xfrm>
          <a:off x="2466975" y="4098776"/>
          <a:ext cx="4140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6" imgW="2070000" imgH="457200" progId="Equation.DSMT4">
                  <p:embed/>
                </p:oleObj>
              </mc:Choice>
              <mc:Fallback>
                <p:oleObj name="Equation" r:id="rId6" imgW="2070000" imgH="457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22000" contrast="1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4098776"/>
                        <a:ext cx="4140200" cy="9144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86519" y="5516563"/>
          <a:ext cx="83899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8" imgW="4419360" imgH="583920" progId="Equation.DSMT4">
                  <p:embed/>
                </p:oleObj>
              </mc:Choice>
              <mc:Fallback>
                <p:oleObj name="Equation" r:id="rId8" imgW="4419360" imgH="5839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19" y="5516563"/>
                        <a:ext cx="8389937" cy="11080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7544" y="4991022"/>
            <a:ext cx="806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 smtClean="0"/>
              <a:t>Загальна форма першої варіації та </a:t>
            </a:r>
            <a:r>
              <a:rPr lang="uk-UA" sz="2400" dirty="0" err="1" smtClean="0"/>
              <a:t>н.у</a:t>
            </a:r>
            <a:r>
              <a:rPr lang="uk-UA" sz="2400" dirty="0" smtClean="0"/>
              <a:t>.</a:t>
            </a:r>
            <a:endParaRPr lang="uk-UA" sz="24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uk-UA" sz="2800" smtClean="0"/>
              <a:t>Природні граничні умови</a:t>
            </a:r>
            <a:endParaRPr lang="uk-UA" sz="2800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1927225" y="1700808"/>
          <a:ext cx="4289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4" imgW="2145960" imgH="495000" progId="Equation.DSMT4">
                  <p:embed/>
                </p:oleObj>
              </mc:Choice>
              <mc:Fallback>
                <p:oleObj name="Equation" r:id="rId4" imgW="214596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2000" contrast="1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1700808"/>
                        <a:ext cx="4289425" cy="990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7584" y="3140968"/>
            <a:ext cx="8316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 smtClean="0"/>
              <a:t>Приклад 1 Знайти</a:t>
            </a:r>
            <a:r>
              <a:rPr lang="ru-RU" sz="2400" dirty="0" smtClean="0"/>
              <a:t> </a:t>
            </a:r>
            <a:r>
              <a:rPr lang="uk-UA" sz="2400" dirty="0" smtClean="0"/>
              <a:t>криву</a:t>
            </a:r>
            <a:r>
              <a:rPr lang="ru-RU" sz="2400" dirty="0" smtClean="0"/>
              <a:t>, </a:t>
            </a:r>
            <a:r>
              <a:rPr lang="ru-RU" sz="2400" dirty="0"/>
              <a:t>на </a:t>
            </a:r>
            <a:r>
              <a:rPr lang="uk-UA" sz="2400" dirty="0" smtClean="0"/>
              <a:t>якій</a:t>
            </a:r>
            <a:r>
              <a:rPr lang="ru-RU" sz="2400" dirty="0" smtClean="0"/>
              <a:t> </a:t>
            </a:r>
            <a:r>
              <a:rPr lang="uk-UA" sz="2400" dirty="0" smtClean="0"/>
              <a:t>функціонал</a:t>
            </a:r>
            <a:r>
              <a:rPr lang="en-US" sz="2400" dirty="0" smtClean="0"/>
              <a:t> </a:t>
            </a:r>
            <a:endParaRPr lang="uk-UA" sz="2400" dirty="0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691680" y="4077072"/>
          <a:ext cx="590550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6" imgW="2895480" imgH="736560" progId="Equation.DSMT4">
                  <p:embed/>
                </p:oleObj>
              </mc:Choice>
              <mc:Fallback>
                <p:oleObj name="Equation" r:id="rId6" imgW="2895480" imgH="736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" contrast="1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077072"/>
                        <a:ext cx="5905500" cy="14906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73424" y="5611333"/>
            <a:ext cx="6624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 smtClean="0"/>
              <a:t>може досягти екстремуму</a:t>
            </a:r>
            <a:endParaRPr lang="uk-UA" sz="24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634082"/>
          </a:xfrm>
        </p:spPr>
        <p:txBody>
          <a:bodyPr>
            <a:normAutofit/>
          </a:bodyPr>
          <a:lstStyle/>
          <a:p>
            <a:r>
              <a:rPr lang="uk-UA" sz="3200" smtClean="0"/>
              <a:t>Умови транверсальності</a:t>
            </a:r>
            <a:endParaRPr lang="uk-UA" sz="3200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5">
                <a:tint val="45000"/>
                <a:satMod val="400000"/>
              </a:schemeClr>
            </a:duotone>
            <a:lum bright="-16000" contrast="23000"/>
          </a:blip>
          <a:srcRect/>
          <a:stretch>
            <a:fillRect/>
          </a:stretch>
        </p:blipFill>
        <p:spPr bwMode="auto">
          <a:xfrm>
            <a:off x="0" y="620688"/>
            <a:ext cx="4427984" cy="2919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788024" y="1196752"/>
          <a:ext cx="4289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5" imgW="2145960" imgH="266400" progId="Equation.DSMT4">
                  <p:embed/>
                </p:oleObj>
              </mc:Choice>
              <mc:Fallback>
                <p:oleObj name="Equation" r:id="rId5" imgW="2145960" imgH="266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2000" contrast="1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196752"/>
                        <a:ext cx="4289425" cy="533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397903"/>
              </p:ext>
            </p:extLst>
          </p:nvPr>
        </p:nvGraphicFramePr>
        <p:xfrm>
          <a:off x="2327721" y="3573016"/>
          <a:ext cx="67087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7" imgW="3530520" imgH="558720" progId="Equation.DSMT4">
                  <p:embed/>
                </p:oleObj>
              </mc:Choice>
              <mc:Fallback>
                <p:oleObj name="Equation" r:id="rId7" imgW="3530520" imgH="5587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6000" contrast="1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721" y="3573016"/>
                        <a:ext cx="6708775" cy="10620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5122863" y="2060848"/>
          <a:ext cx="3351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9" imgW="1676160" imgH="507960" progId="Equation.DSMT4">
                  <p:embed/>
                </p:oleObj>
              </mc:Choice>
              <mc:Fallback>
                <p:oleObj name="Equation" r:id="rId9" imgW="1676160" imgH="5079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2000" contrast="1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2060848"/>
                        <a:ext cx="3351212" cy="1016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220072" y="3140968"/>
          <a:ext cx="7969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11" imgW="406080" imgH="203040" progId="Equation.DSMT4">
                  <p:embed/>
                </p:oleObj>
              </mc:Choice>
              <mc:Fallback>
                <p:oleObj name="Equation" r:id="rId11" imgW="406080" imgH="2030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140968"/>
                        <a:ext cx="796925" cy="3873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819794"/>
              </p:ext>
            </p:extLst>
          </p:nvPr>
        </p:nvGraphicFramePr>
        <p:xfrm>
          <a:off x="2256283" y="4653136"/>
          <a:ext cx="6780213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13" imgW="3987720" imgH="1193760" progId="Equation.DSMT4">
                  <p:embed/>
                </p:oleObj>
              </mc:Choice>
              <mc:Fallback>
                <p:oleObj name="Equation" r:id="rId13" imgW="3987720" imgH="11937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6000" contrast="1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283" y="4653136"/>
                        <a:ext cx="6780213" cy="2028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6</TotalTime>
  <Words>116</Words>
  <Application>Microsoft Office PowerPoint</Application>
  <PresentationFormat>Экран (4:3)</PresentationFormat>
  <Paragraphs>23</Paragraphs>
  <Slides>10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</vt:i4>
      </vt:variant>
    </vt:vector>
  </HeadingPairs>
  <TitlesOfParts>
    <vt:vector size="15" baseType="lpstr">
      <vt:lpstr>Arial</vt:lpstr>
      <vt:lpstr>Calibri</vt:lpstr>
      <vt:lpstr>Тема Office</vt:lpstr>
      <vt:lpstr>Equation</vt:lpstr>
      <vt:lpstr>MathType 6.0 Equation</vt:lpstr>
      <vt:lpstr>Загальна форма першої варіації функціоналу найпростішої задачі варіаційного числення</vt:lpstr>
      <vt:lpstr>Постановка задачі</vt:lpstr>
      <vt:lpstr>Постановка задачі</vt:lpstr>
      <vt:lpstr>Перша варіація</vt:lpstr>
      <vt:lpstr>Перша варіація</vt:lpstr>
      <vt:lpstr>Презентация PowerPoint</vt:lpstr>
      <vt:lpstr>Необхідна умова екстремуму</vt:lpstr>
      <vt:lpstr>Природні граничні умови</vt:lpstr>
      <vt:lpstr>Умови транверсальності</vt:lpstr>
      <vt:lpstr>Умови транверсальності (приклади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Матвиенко</dc:creator>
  <cp:lastModifiedBy>NoutV</cp:lastModifiedBy>
  <cp:revision>29</cp:revision>
  <dcterms:created xsi:type="dcterms:W3CDTF">2018-09-26T17:41:09Z</dcterms:created>
  <dcterms:modified xsi:type="dcterms:W3CDTF">2020-05-01T05:30:31Z</dcterms:modified>
</cp:coreProperties>
</file>